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2708" w:rsidRPr="00702708" w:rsidRDefault="00702708" w:rsidP="009121CE">
      <w:pPr>
        <w:shd w:val="clear" w:color="auto" w:fill="FFFFFF"/>
        <w:spacing w:after="0" w:line="360" w:lineRule="auto"/>
        <w:jc w:val="center"/>
        <w:outlineLvl w:val="2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702708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bdr w:val="none" w:sz="0" w:space="0" w:color="auto" w:frame="1"/>
        </w:rPr>
        <w:t>Những lưu ý trước khi làm bài:</w:t>
      </w:r>
    </w:p>
    <w:p w:rsidR="00702708" w:rsidRPr="00702708" w:rsidRDefault="00702708" w:rsidP="009121CE">
      <w:pPr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702708">
        <w:rPr>
          <w:rFonts w:ascii="Times New Roman" w:eastAsia="Times New Roman" w:hAnsi="Times New Roman" w:cs="Times New Roman"/>
          <w:color w:val="333333"/>
          <w:sz w:val="24"/>
          <w:szCs w:val="24"/>
        </w:rPr>
        <w:t>Đề thi gồm các câu hỏi thuộc nội dung </w:t>
      </w:r>
      <w:r w:rsidRPr="00702708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Chương 1 - Giải tích 12: Ứng dụng đạo hàm để khảo sát và vẽ đồ thị của hàm số</w:t>
      </w:r>
      <w:r w:rsidRPr="00702708">
        <w:rPr>
          <w:rFonts w:ascii="Times New Roman" w:eastAsia="Times New Roman" w:hAnsi="Times New Roman" w:cs="Times New Roman"/>
          <w:color w:val="333333"/>
          <w:sz w:val="24"/>
          <w:szCs w:val="24"/>
        </w:rPr>
        <w:t>, giúp các em ôn tập và tự kiểm tra, đánh giá, từ đó có kế hoạch học tập phù hợp.</w:t>
      </w:r>
    </w:p>
    <w:p w:rsidR="00702708" w:rsidRPr="00702708" w:rsidRDefault="00702708" w:rsidP="009121CE">
      <w:pPr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702708">
        <w:rPr>
          <w:rFonts w:ascii="Times New Roman" w:eastAsia="Times New Roman" w:hAnsi="Times New Roman" w:cs="Times New Roman"/>
          <w:color w:val="333333"/>
          <w:sz w:val="24"/>
          <w:szCs w:val="24"/>
        </w:rPr>
        <w:t>Thời gian thi là 30 phút. Trước khi bắt đầu, hãy đảm bảo em có đủ thời gian thi; đồng thời chuẩn bị đầy đủ dụng cụ làm bài như máy tính, giấy bút... để sẵn sàng thi một cách nghiêm túc nhất. </w:t>
      </w:r>
    </w:p>
    <w:p w:rsidR="00702708" w:rsidRPr="00702708" w:rsidRDefault="00702708" w:rsidP="009121CE">
      <w:pPr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702708">
        <w:rPr>
          <w:rFonts w:ascii="Times New Roman" w:eastAsia="Times New Roman" w:hAnsi="Times New Roman" w:cs="Times New Roman"/>
          <w:color w:val="333333"/>
          <w:sz w:val="24"/>
          <w:szCs w:val="24"/>
        </w:rPr>
        <w:t>Ngay sau khi nộp bài, các em sẽ được thông báo kết quả chi tiết về bài làm của mình.</w:t>
      </w:r>
    </w:p>
    <w:p w:rsidR="00702708" w:rsidRPr="00702708" w:rsidRDefault="00702708" w:rsidP="009121CE">
      <w:pPr>
        <w:shd w:val="clear" w:color="auto" w:fill="FFFFFF"/>
        <w:spacing w:after="0" w:line="360" w:lineRule="auto"/>
        <w:jc w:val="center"/>
        <w:outlineLvl w:val="2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r w:rsidRPr="00702708">
        <w:rPr>
          <w:rFonts w:ascii="Times New Roman" w:eastAsia="Times New Roman" w:hAnsi="Times New Roman" w:cs="Times New Roman"/>
          <w:b/>
          <w:color w:val="FF0000"/>
          <w:sz w:val="24"/>
          <w:szCs w:val="24"/>
          <w:bdr w:val="none" w:sz="0" w:space="0" w:color="auto" w:frame="1"/>
        </w:rPr>
        <w:t>Chúc các em thành công!</w:t>
      </w:r>
    </w:p>
    <w:p w:rsidR="000F6C8A" w:rsidRPr="003673AC" w:rsidRDefault="00864D63" w:rsidP="009121C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73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F6C8A" w:rsidRPr="003673AC">
        <w:rPr>
          <w:rFonts w:ascii="Times New Roman" w:hAnsi="Times New Roman" w:cs="Times New Roman"/>
          <w:b/>
          <w:sz w:val="24"/>
          <w:szCs w:val="24"/>
        </w:rPr>
        <w:t>[NOIDUNG]</w:t>
      </w:r>
    </w:p>
    <w:p w:rsidR="003673AC" w:rsidRDefault="000F6C8A" w:rsidP="009121C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673AC"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 w:rsidR="003673AC" w:rsidRPr="003673AC">
        <w:rPr>
          <w:rFonts w:ascii="Times New Roman" w:hAnsi="Times New Roman" w:cs="Times New Roman"/>
          <w:sz w:val="24"/>
          <w:szCs w:val="24"/>
        </w:rPr>
        <w:t xml:space="preserve"> </w:t>
      </w:r>
      <w:r w:rsidR="00BA6CED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BA6CED" w:rsidRPr="00BA6CED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pt" o:ole="">
            <v:imagedata r:id="rId7" o:title=""/>
          </v:shape>
          <o:OLEObject Type="Embed" ProgID="Equation.DSMT4" ShapeID="_x0000_i1025" DrawAspect="Content" ObjectID="_1651323312" r:id="rId8"/>
        </w:object>
      </w:r>
      <w:r w:rsidR="00BA6CED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="00BA6CED" w:rsidRPr="00BA6CED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26" type="#_x0000_t75" style="width:33pt;height:20.25pt" o:ole="">
            <v:imagedata r:id="rId9" o:title=""/>
          </v:shape>
          <o:OLEObject Type="Embed" ProgID="Equation.DSMT4" ShapeID="_x0000_i1026" DrawAspect="Content" ObjectID="_1651323313" r:id="rId10"/>
        </w:object>
      </w:r>
      <w:r w:rsidR="00BA6CED">
        <w:rPr>
          <w:rFonts w:ascii="Times New Roman" w:hAnsi="Times New Roman" w:cs="Times New Roman"/>
          <w:sz w:val="24"/>
          <w:szCs w:val="24"/>
        </w:rPr>
        <w:t xml:space="preserve"> và có đồ thị như hình vẽ:</w:t>
      </w:r>
    </w:p>
    <w:p w:rsidR="00BA6CED" w:rsidRPr="00BA6CED" w:rsidRDefault="00BA6CED" w:rsidP="009121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58551" cy="1744088"/>
            <wp:effectExtent l="0" t="0" r="8890" b="889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9.jpg.jpe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2054" cy="1748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6CED" w:rsidRPr="00BA6CED" w:rsidRDefault="00BA6CED" w:rsidP="009121CE">
      <w:pPr>
        <w:spacing w:after="0" w:line="360" w:lineRule="auto"/>
        <w:rPr>
          <w:rFonts w:ascii="Times New Roman" w:hAnsi="Times New Roman" w:cs="Times New Roman"/>
          <w:sz w:val="24"/>
          <w:szCs w:val="24"/>
        </w:rPr>
        <w:sectPr w:rsidR="00BA6CED" w:rsidRPr="00BA6CED" w:rsidSect="00A3088B">
          <w:footerReference w:type="default" r:id="rId12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 xml:space="preserve">Gọi </w:t>
      </w:r>
      <w:r w:rsidRPr="00BA6CED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27" type="#_x0000_t75" style="width:15pt;height:12.75pt" o:ole="">
            <v:imagedata r:id="rId13" o:title=""/>
          </v:shape>
          <o:OLEObject Type="Embed" ProgID="Equation.DSMT4" ShapeID="_x0000_i1027" DrawAspect="Content" ObjectID="_1651323314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BA6CED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28" type="#_x0000_t75" style="width:12.75pt;height:9.75pt" o:ole="">
            <v:imagedata r:id="rId15" o:title=""/>
          </v:shape>
          <o:OLEObject Type="Embed" ProgID="Equation.DSMT4" ShapeID="_x0000_i1028" DrawAspect="Content" ObjectID="_1651323315" r:id="rId16"/>
        </w:object>
      </w:r>
      <w:r w:rsidR="00E77D7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lần lượt là giá trị lớn nhất và giá trị nhỏ nhất của hàm số đã cho trên đoạn </w:t>
      </w:r>
      <w:r w:rsidRPr="00BA6CED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29" type="#_x0000_t75" style="width:33pt;height:20.25pt" o:ole="">
            <v:imagedata r:id="rId9" o:title=""/>
          </v:shape>
          <o:OLEObject Type="Embed" ProgID="Equation.DSMT4" ShapeID="_x0000_i1029" DrawAspect="Content" ObjectID="_1651323316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Pr="00BA6CED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30" type="#_x0000_t75" style="width:42.75pt;height:15pt" o:ole="">
            <v:imagedata r:id="rId18" o:title=""/>
          </v:shape>
          <o:OLEObject Type="Embed" ProgID="Equation.DSMT4" ShapeID="_x0000_i1030" DrawAspect="Content" ObjectID="_1651323317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3673AC" w:rsidRPr="003673AC" w:rsidRDefault="003673AC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673A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3673AC">
        <w:rPr>
          <w:rFonts w:ascii="Times New Roman" w:hAnsi="Times New Roman" w:cs="Times New Roman"/>
          <w:sz w:val="24"/>
          <w:szCs w:val="24"/>
        </w:rPr>
        <w:t>1.</w:t>
      </w:r>
    </w:p>
    <w:p w:rsidR="003673AC" w:rsidRPr="003673AC" w:rsidRDefault="003673AC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673A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. </w:t>
      </w:r>
      <w:r w:rsidR="00BA6CED">
        <w:rPr>
          <w:rFonts w:ascii="Times New Roman" w:hAnsi="Times New Roman" w:cs="Times New Roman"/>
          <w:sz w:val="24"/>
          <w:szCs w:val="24"/>
        </w:rPr>
        <w:t>4</w:t>
      </w:r>
      <w:r w:rsidRPr="003673AC">
        <w:rPr>
          <w:rFonts w:ascii="Times New Roman" w:hAnsi="Times New Roman" w:cs="Times New Roman"/>
          <w:sz w:val="24"/>
          <w:szCs w:val="24"/>
        </w:rPr>
        <w:t>.</w:t>
      </w:r>
    </w:p>
    <w:p w:rsidR="003673AC" w:rsidRPr="003673AC" w:rsidRDefault="003673AC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673A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 w:rsidRPr="003673AC">
        <w:rPr>
          <w:rFonts w:ascii="Times New Roman" w:hAnsi="Times New Roman" w:cs="Times New Roman"/>
          <w:sz w:val="24"/>
          <w:szCs w:val="24"/>
        </w:rPr>
        <w:t>0.</w:t>
      </w:r>
    </w:p>
    <w:p w:rsidR="003673AC" w:rsidRDefault="003673AC" w:rsidP="009121CE">
      <w:pPr>
        <w:shd w:val="clear" w:color="auto" w:fill="FFFFFF" w:themeFill="background1"/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C67BF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D.</w:t>
      </w:r>
      <w:r w:rsidRPr="00C67BF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67BFB">
        <w:rPr>
          <w:rFonts w:ascii="Times New Roman" w:hAnsi="Times New Roman" w:cs="Times New Roman"/>
          <w:sz w:val="24"/>
          <w:szCs w:val="24"/>
        </w:rPr>
        <w:t>5.</w:t>
      </w:r>
    </w:p>
    <w:p w:rsidR="007F4F02" w:rsidRDefault="007F4F02" w:rsidP="009121C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7F4F02" w:rsidSect="007F4F0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8736A4" w:rsidRDefault="008736A4" w:rsidP="009121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2: </w:t>
      </w:r>
      <w:r>
        <w:rPr>
          <w:rFonts w:ascii="Times New Roman" w:hAnsi="Times New Roman" w:cs="Times New Roman"/>
          <w:sz w:val="24"/>
          <w:szCs w:val="24"/>
        </w:rPr>
        <w:t xml:space="preserve">Số giá trị nguyên của </w:t>
      </w:r>
      <w:r w:rsidRPr="008736A4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1" type="#_x0000_t75" style="width:14.25pt;height:11.25pt" o:ole="">
            <v:imagedata r:id="rId20" o:title=""/>
          </v:shape>
          <o:OLEObject Type="Embed" ProgID="Equation.DSMT4" ShapeID="_x0000_i1031" DrawAspect="Content" ObjectID="_1651323318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8736A4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32" type="#_x0000_t75" style="width:54pt;height:31.5pt" o:ole="">
            <v:imagedata r:id="rId22" o:title=""/>
          </v:shape>
          <o:OLEObject Type="Embed" ProgID="Equation.DSMT4" ShapeID="_x0000_i1032" DrawAspect="Content" ObjectID="_1651323319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nghịch biến trên từng khoảng xác định của nó là </w:t>
      </w:r>
    </w:p>
    <w:p w:rsidR="007F4F02" w:rsidRDefault="007F4F02" w:rsidP="009121CE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  <w:sectPr w:rsidR="007F4F02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8736A4" w:rsidRDefault="008736A4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1. </w:t>
      </w:r>
    </w:p>
    <w:p w:rsidR="008736A4" w:rsidRDefault="008736A4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2. </w:t>
      </w:r>
    </w:p>
    <w:p w:rsidR="008736A4" w:rsidRDefault="008736A4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8736A4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C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3. </w:t>
      </w:r>
    </w:p>
    <w:p w:rsidR="008736A4" w:rsidRDefault="008736A4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D. </w:t>
      </w:r>
      <w:r>
        <w:rPr>
          <w:rFonts w:ascii="Times New Roman" w:hAnsi="Times New Roman" w:cs="Times New Roman"/>
          <w:sz w:val="24"/>
          <w:szCs w:val="24"/>
        </w:rPr>
        <w:t xml:space="preserve">4. </w:t>
      </w:r>
    </w:p>
    <w:p w:rsidR="007F4F02" w:rsidRDefault="007F4F02" w:rsidP="009121C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7F4F02" w:rsidSect="007F4F02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8736A4" w:rsidRPr="00DC0F3F" w:rsidRDefault="008736A4" w:rsidP="009121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3: </w:t>
      </w:r>
      <w:r w:rsidR="00DC0F3F">
        <w:rPr>
          <w:rFonts w:ascii="Times New Roman" w:hAnsi="Times New Roman" w:cs="Times New Roman"/>
          <w:sz w:val="24"/>
          <w:szCs w:val="24"/>
        </w:rPr>
        <w:t xml:space="preserve">Đường cong trong hình vẽ </w:t>
      </w:r>
      <w:r w:rsidR="007F4F02">
        <w:rPr>
          <w:rFonts w:ascii="Times New Roman" w:hAnsi="Times New Roman" w:cs="Times New Roman"/>
          <w:sz w:val="24"/>
          <w:szCs w:val="24"/>
        </w:rPr>
        <w:t>là đồ thị của hàm số nào dưới đây?</w:t>
      </w:r>
      <w:r w:rsidR="00BA6CE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525DF" w:rsidRDefault="00BA6CED" w:rsidP="009121CE">
      <w:pPr>
        <w:spacing w:after="0" w:line="360" w:lineRule="auto"/>
        <w:ind w:left="7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1682885" cy="1514597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1.jpg.jpe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09" cy="1517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3B6B" w:rsidRDefault="00443B6B" w:rsidP="009121CE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7F4F02" w:rsidRDefault="007F4F02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7F4F02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33" type="#_x0000_t75" style="width:50.25pt;height:31.5pt" o:ole="">
            <v:imagedata r:id="rId25" o:title=""/>
          </v:shape>
          <o:OLEObject Type="Embed" ProgID="Equation.DSMT4" ShapeID="_x0000_i1033" DrawAspect="Content" ObjectID="_1651323320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F02" w:rsidRDefault="007F4F02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7F4F02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B. </w:t>
      </w:r>
      <w:r w:rsidRPr="007F4F02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55" type="#_x0000_t75" style="width:50.25pt;height:31.5pt" o:ole="">
            <v:imagedata r:id="rId27" o:title=""/>
          </v:shape>
          <o:OLEObject Type="Embed" ProgID="Equation.DSMT4" ShapeID="_x0000_i1155" DrawAspect="Content" ObjectID="_1651323321" r:id="rId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F02" w:rsidRDefault="007F4F02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 w:rsidRPr="007F4F02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156" type="#_x0000_t75" style="width:69.75pt;height:18.75pt" o:ole="">
            <v:imagedata r:id="rId29" o:title=""/>
          </v:shape>
          <o:OLEObject Type="Embed" ProgID="Equation.DSMT4" ShapeID="_x0000_i1156" DrawAspect="Content" ObjectID="_1651323322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30F8E" w:rsidRDefault="007F4F02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D. </w:t>
      </w:r>
      <w:r w:rsidRPr="007F4F02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57" type="#_x0000_t75" style="width:45.75pt;height:31.5pt" o:ole="">
            <v:imagedata r:id="rId31" o:title=""/>
          </v:shape>
          <o:OLEObject Type="Embed" ProgID="Equation.DSMT4" ShapeID="_x0000_i1157" DrawAspect="Content" ObjectID="_1651323323" r:id="rId3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3B6B" w:rsidRDefault="00443B6B" w:rsidP="009121C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702708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F8478B" w:rsidRDefault="00F8478B" w:rsidP="009121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4: </w:t>
      </w:r>
      <w:r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8478B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7" type="#_x0000_t75" style="width:46.5pt;height:15pt" o:ole="">
            <v:imagedata r:id="rId33" o:title=""/>
          </v:shape>
          <o:OLEObject Type="Embed" ProgID="Equation.DSMT4" ShapeID="_x0000_i1037" DrawAspect="Content" ObjectID="_1651323324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:rsidR="00D53D6B" w:rsidRDefault="00D53D6B" w:rsidP="009121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38550" cy="12668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.jpg.jpe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78B" w:rsidRDefault="00F8478B" w:rsidP="009121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ố nghiệm thực của phương trình </w:t>
      </w:r>
      <w:r w:rsidRPr="00F8478B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38" type="#_x0000_t75" style="width:66.75pt;height:15pt" o:ole="">
            <v:imagedata r:id="rId36" o:title=""/>
          </v:shape>
          <o:OLEObject Type="Embed" ProgID="Equation.DSMT4" ShapeID="_x0000_i1038" DrawAspect="Content" ObjectID="_1651323325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443B6B" w:rsidRDefault="00443B6B" w:rsidP="009121CE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F8478B" w:rsidRDefault="00F8478B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4. </w:t>
      </w:r>
    </w:p>
    <w:p w:rsidR="00F8478B" w:rsidRDefault="00F8478B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B. </w:t>
      </w:r>
      <w:r>
        <w:rPr>
          <w:rFonts w:ascii="Times New Roman" w:hAnsi="Times New Roman" w:cs="Times New Roman"/>
          <w:sz w:val="24"/>
          <w:szCs w:val="24"/>
        </w:rPr>
        <w:t>3.</w:t>
      </w:r>
    </w:p>
    <w:p w:rsidR="00F8478B" w:rsidRDefault="00F8478B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>
        <w:rPr>
          <w:rFonts w:ascii="Times New Roman" w:hAnsi="Times New Roman" w:cs="Times New Roman"/>
          <w:sz w:val="24"/>
          <w:szCs w:val="24"/>
        </w:rPr>
        <w:t>1.</w:t>
      </w:r>
    </w:p>
    <w:p w:rsidR="00F8478B" w:rsidRDefault="00F8478B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F8478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D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.</w:t>
      </w:r>
    </w:p>
    <w:p w:rsidR="00443B6B" w:rsidRDefault="00443B6B" w:rsidP="009121C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F8478B" w:rsidRDefault="00F8478B" w:rsidP="009121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5: </w:t>
      </w:r>
      <w:r w:rsidR="0066383C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66383C" w:rsidRPr="0066383C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039" type="#_x0000_t75" style="width:83.25pt;height:18.75pt" o:ole="">
            <v:imagedata r:id="rId38" o:title=""/>
          </v:shape>
          <o:OLEObject Type="Embed" ProgID="Equation.DSMT4" ShapeID="_x0000_i1039" DrawAspect="Content" ObjectID="_1651323326" r:id="rId39"/>
        </w:object>
      </w:r>
      <w:r w:rsidR="0066383C">
        <w:rPr>
          <w:rFonts w:ascii="Times New Roman" w:hAnsi="Times New Roman" w:cs="Times New Roman"/>
          <w:sz w:val="24"/>
          <w:szCs w:val="24"/>
        </w:rPr>
        <w:t xml:space="preserve"> (</w:t>
      </w:r>
      <w:r w:rsidR="0066383C" w:rsidRPr="0066383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0" type="#_x0000_t75" style="width:29.25pt;height:14.25pt" o:ole="">
            <v:imagedata r:id="rId40" o:title=""/>
          </v:shape>
          <o:OLEObject Type="Embed" ProgID="Equation.DSMT4" ShapeID="_x0000_i1040" DrawAspect="Content" ObjectID="_1651323327" r:id="rId41"/>
        </w:object>
      </w:r>
      <w:r w:rsidR="0066383C">
        <w:rPr>
          <w:rFonts w:ascii="Times New Roman" w:hAnsi="Times New Roman" w:cs="Times New Roman"/>
          <w:sz w:val="24"/>
          <w:szCs w:val="24"/>
        </w:rPr>
        <w:t>) có đồ thị như hình vẽ:</w:t>
      </w:r>
    </w:p>
    <w:p w:rsidR="0066383C" w:rsidRDefault="00443B6B" w:rsidP="009121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780162" cy="1404971"/>
            <wp:effectExtent l="0" t="0" r="0" b="508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10.jpg.jpe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2687" cy="14069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383C" w:rsidRDefault="0066383C" w:rsidP="009121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ệnh đề nào dưới đây đúng?</w:t>
      </w:r>
    </w:p>
    <w:p w:rsidR="00443B6B" w:rsidRDefault="00443B6B" w:rsidP="009121CE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66383C" w:rsidRDefault="0066383C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66383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1" type="#_x0000_t75" style="width:29.25pt;height:14.25pt" o:ole="">
            <v:imagedata r:id="rId43" o:title=""/>
          </v:shape>
          <o:OLEObject Type="Embed" ProgID="Equation.DSMT4" ShapeID="_x0000_i1041" DrawAspect="Content" ObjectID="_1651323328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6383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2" type="#_x0000_t75" style="width:27.75pt;height:14.25pt" o:ole="">
            <v:imagedata r:id="rId45" o:title=""/>
          </v:shape>
          <o:OLEObject Type="Embed" ProgID="Equation.DSMT4" ShapeID="_x0000_i1042" DrawAspect="Content" ObjectID="_1651323329" r:id="rId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6383C" w:rsidRDefault="0066383C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66383C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6383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71" type="#_x0000_t75" style="width:29.25pt;height:14.25pt" o:ole="">
            <v:imagedata r:id="rId43" o:title=""/>
          </v:shape>
          <o:OLEObject Type="Embed" ProgID="Equation.DSMT4" ShapeID="_x0000_i1371" DrawAspect="Content" ObjectID="_1651323330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6383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72" type="#_x0000_t75" style="width:27.75pt;height:14.25pt" o:ole="">
            <v:imagedata r:id="rId48" o:title=""/>
          </v:shape>
          <o:OLEObject Type="Embed" ProgID="Equation.DSMT4" ShapeID="_x0000_i1372" DrawAspect="Content" ObjectID="_1651323331" r:id="rId4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6383C" w:rsidRDefault="0066383C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 w:rsidRPr="0066383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73" type="#_x0000_t75" style="width:29.25pt;height:14.25pt" o:ole="">
            <v:imagedata r:id="rId50" o:title=""/>
          </v:shape>
          <o:OLEObject Type="Embed" ProgID="Equation.DSMT4" ShapeID="_x0000_i1373" DrawAspect="Content" ObjectID="_1651323332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6383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74" type="#_x0000_t75" style="width:27.75pt;height:14.25pt" o:ole="">
            <v:imagedata r:id="rId45" o:title=""/>
          </v:shape>
          <o:OLEObject Type="Embed" ProgID="Equation.DSMT4" ShapeID="_x0000_i1374" DrawAspect="Content" ObjectID="_1651323333" r:id="rId5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6383C" w:rsidRDefault="0066383C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66383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75" type="#_x0000_t75" style="width:29.25pt;height:14.25pt" o:ole="">
            <v:imagedata r:id="rId53" o:title=""/>
          </v:shape>
          <o:OLEObject Type="Embed" ProgID="Equation.DSMT4" ShapeID="_x0000_i1375" DrawAspect="Content" ObjectID="_1651323334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Pr="0066383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76" type="#_x0000_t75" style="width:27.75pt;height:14.25pt" o:ole="">
            <v:imagedata r:id="rId55" o:title=""/>
          </v:shape>
          <o:OLEObject Type="Embed" ProgID="Equation.DSMT4" ShapeID="_x0000_i1376" DrawAspect="Content" ObjectID="_1651323335" r:id="rId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3B6B" w:rsidRDefault="00443B6B" w:rsidP="009121C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A46F4E" w:rsidRDefault="00A46F4E" w:rsidP="009121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6: </w:t>
      </w:r>
      <w:r w:rsidR="002C6A60">
        <w:rPr>
          <w:rFonts w:ascii="Times New Roman" w:hAnsi="Times New Roman" w:cs="Times New Roman"/>
          <w:sz w:val="24"/>
          <w:szCs w:val="24"/>
        </w:rPr>
        <w:t xml:space="preserve">Với giá trị nào của </w:t>
      </w:r>
      <w:r w:rsidR="002C6A60" w:rsidRPr="002C6A60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49" type="#_x0000_t75" style="width:12.75pt;height:11.25pt" o:ole="">
            <v:imagedata r:id="rId57" o:title=""/>
          </v:shape>
          <o:OLEObject Type="Embed" ProgID="Equation.DSMT4" ShapeID="_x0000_i1049" DrawAspect="Content" ObjectID="_1651323336" r:id="rId58"/>
        </w:object>
      </w:r>
      <w:r w:rsidR="002C6A60">
        <w:rPr>
          <w:rFonts w:ascii="Times New Roman" w:hAnsi="Times New Roman" w:cs="Times New Roman"/>
          <w:sz w:val="24"/>
          <w:szCs w:val="24"/>
        </w:rPr>
        <w:t xml:space="preserve"> thì đồ thị hàm số </w:t>
      </w:r>
      <w:r w:rsidR="002C6A60" w:rsidRPr="002C6A60">
        <w:rPr>
          <w:rFonts w:ascii="Times New Roman" w:hAnsi="Times New Roman" w:cs="Times New Roman"/>
          <w:position w:val="-24"/>
          <w:sz w:val="24"/>
          <w:szCs w:val="24"/>
        </w:rPr>
        <w:object w:dxaOrig="1680" w:dyaOrig="660">
          <v:shape id="_x0000_i1050" type="#_x0000_t75" style="width:84.75pt;height:33pt" o:ole="">
            <v:imagedata r:id="rId59" o:title=""/>
          </v:shape>
          <o:OLEObject Type="Embed" ProgID="Equation.DSMT4" ShapeID="_x0000_i1050" DrawAspect="Content" ObjectID="_1651323337" r:id="rId60"/>
        </w:object>
      </w:r>
      <w:r w:rsidR="002C6A60">
        <w:rPr>
          <w:rFonts w:ascii="Times New Roman" w:hAnsi="Times New Roman" w:cs="Times New Roman"/>
          <w:sz w:val="24"/>
          <w:szCs w:val="24"/>
        </w:rPr>
        <w:t xml:space="preserve"> không có tiệm cận đứng?</w:t>
      </w:r>
    </w:p>
    <w:p w:rsidR="00443B6B" w:rsidRDefault="00443B6B" w:rsidP="009121CE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C6A60" w:rsidRDefault="002C6A60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2C6A6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1" type="#_x0000_t75" style="width:27.75pt;height:14.25pt" o:ole="">
            <v:imagedata r:id="rId61" o:title=""/>
          </v:shape>
          <o:OLEObject Type="Embed" ProgID="Equation.DSMT4" ShapeID="_x0000_i1051" DrawAspect="Content" ObjectID="_1651323338" r:id="rId6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C6A60" w:rsidRDefault="002C6A60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C6A6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78" type="#_x0000_t75" style="width:27.75pt;height:14.25pt" o:ole="">
            <v:imagedata r:id="rId63" o:title=""/>
          </v:shape>
          <o:OLEObject Type="Embed" ProgID="Equation.DSMT4" ShapeID="_x0000_i1478" DrawAspect="Content" ObjectID="_1651323339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hoặc </w:t>
      </w:r>
      <w:r w:rsidRPr="002C6A60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479" type="#_x0000_t75" style="width:30pt;height:14.25pt" o:ole="">
            <v:imagedata r:id="rId65" o:title=""/>
          </v:shape>
          <o:OLEObject Type="Embed" ProgID="Equation.DSMT4" ShapeID="_x0000_i1479" DrawAspect="Content" ObjectID="_1651323340" r:id="rId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C6A60" w:rsidRDefault="002C6A60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 w:rsidRPr="002C6A60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480" type="#_x0000_t75" style="width:30pt;height:14.25pt" o:ole="">
            <v:imagedata r:id="rId67" o:title=""/>
          </v:shape>
          <o:OLEObject Type="Embed" ProgID="Equation.DSMT4" ShapeID="_x0000_i1480" DrawAspect="Content" ObjectID="_1651323341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hoặc </w:t>
      </w:r>
      <w:r w:rsidRPr="002C6A60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81" type="#_x0000_t75" style="width:27.75pt;height:14.25pt" o:ole="">
            <v:imagedata r:id="rId69" o:title=""/>
          </v:shape>
          <o:OLEObject Type="Embed" ProgID="Equation.DSMT4" ShapeID="_x0000_i1481" DrawAspect="Content" ObjectID="_1651323342" r:id="rId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3B6B" w:rsidRDefault="002C6A60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  <w:r w:rsidRPr="002C6A60">
        <w:rPr>
          <w:rFonts w:ascii="Times New Roman" w:hAnsi="Times New Roman" w:cs="Times New Roman"/>
          <w:b/>
          <w:sz w:val="24"/>
          <w:szCs w:val="24"/>
          <w:u w:val="single"/>
        </w:rPr>
        <w:t xml:space="preserve">D. </w:t>
      </w:r>
      <w:r w:rsidRPr="002C6A60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482" type="#_x0000_t75" style="width:30pt;height:14.25pt" o:ole="">
            <v:imagedata r:id="rId71" o:title=""/>
          </v:shape>
          <o:OLEObject Type="Embed" ProgID="Equation.DSMT4" ShapeID="_x0000_i1482" DrawAspect="Content" ObjectID="_1651323343" r:id="rId72"/>
        </w:object>
      </w:r>
    </w:p>
    <w:p w:rsidR="001E0504" w:rsidRDefault="00CB38B9" w:rsidP="009121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7: </w:t>
      </w:r>
      <w:r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555E4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57" type="#_x0000_t75" style="width:45.75pt;height:15pt" o:ole="">
            <v:imagedata r:id="rId73" o:title=""/>
          </v:shape>
          <o:OLEObject Type="Embed" ProgID="Equation.DSMT4" ShapeID="_x0000_i1057" DrawAspect="Content" ObjectID="_1651323344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có đồ thị như hình vẽ: </w:t>
      </w:r>
    </w:p>
    <w:p w:rsidR="00CB38B9" w:rsidRDefault="00FE1537" w:rsidP="009121C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90725" cy="1749612"/>
            <wp:effectExtent l="0" t="0" r="0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15.jpg.jpeg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9130" cy="17569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25D6" w:rsidRDefault="001C51CD" w:rsidP="009121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á</w:t>
      </w:r>
      <w:r w:rsidR="008325D6">
        <w:rPr>
          <w:rFonts w:ascii="Times New Roman" w:hAnsi="Times New Roman" w:cs="Times New Roman"/>
          <w:sz w:val="24"/>
          <w:szCs w:val="24"/>
        </w:rPr>
        <w:t xml:space="preserve"> trị của </w:t>
      </w:r>
      <w:r w:rsidR="008325D6" w:rsidRPr="008325D6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58" type="#_x0000_t75" style="width:35.25pt;height:20.25pt" o:ole="">
            <v:imagedata r:id="rId76" o:title=""/>
          </v:shape>
          <o:OLEObject Type="Embed" ProgID="Equation.DSMT4" ShapeID="_x0000_i1058" DrawAspect="Content" ObjectID="_1651323345" r:id="rId77"/>
        </w:object>
      </w:r>
      <w:r w:rsidR="008325D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8325D6" w:rsidRDefault="008325D6" w:rsidP="009121CE">
      <w:pPr>
        <w:spacing w:after="0" w:line="36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  <w:sectPr w:rsidR="008325D6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8325D6" w:rsidRDefault="008325D6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3. </w:t>
      </w:r>
    </w:p>
    <w:p w:rsidR="008325D6" w:rsidRDefault="008325D6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8325D6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B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2.</w:t>
      </w:r>
    </w:p>
    <w:p w:rsidR="008325D6" w:rsidRDefault="008325D6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>
        <w:rPr>
          <w:rFonts w:ascii="Times New Roman" w:hAnsi="Times New Roman" w:cs="Times New Roman"/>
          <w:sz w:val="24"/>
          <w:szCs w:val="24"/>
        </w:rPr>
        <w:t>4.</w:t>
      </w:r>
    </w:p>
    <w:p w:rsidR="008325D6" w:rsidRPr="008325D6" w:rsidRDefault="008325D6" w:rsidP="009121CE">
      <w:pPr>
        <w:spacing w:after="0" w:line="360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D. </w:t>
      </w:r>
      <w:r>
        <w:rPr>
          <w:rFonts w:ascii="Times New Roman" w:hAnsi="Times New Roman" w:cs="Times New Roman"/>
          <w:sz w:val="24"/>
          <w:szCs w:val="24"/>
        </w:rPr>
        <w:t>1.</w:t>
      </w:r>
    </w:p>
    <w:p w:rsidR="008325D6" w:rsidRDefault="008325D6" w:rsidP="009121C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  <w:sectPr w:rsidR="008325D6" w:rsidSect="008325D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7F4F02" w:rsidRDefault="001E0504" w:rsidP="009121CE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8: </w:t>
      </w:r>
      <w:r w:rsidR="00F555E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F555E4" w:rsidRPr="00F555E4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59" type="#_x0000_t75" style="width:45.75pt;height:15pt" o:ole="">
            <v:imagedata r:id="rId73" o:title=""/>
          </v:shape>
          <o:OLEObject Type="Embed" ProgID="Equation.DSMT4" ShapeID="_x0000_i1059" DrawAspect="Content" ObjectID="_1651323346" r:id="rId78"/>
        </w:object>
      </w:r>
      <w:r w:rsidR="00F555E4">
        <w:rPr>
          <w:rFonts w:ascii="Times New Roman" w:hAnsi="Times New Roman" w:cs="Times New Roman"/>
          <w:sz w:val="24"/>
          <w:szCs w:val="24"/>
        </w:rPr>
        <w:t xml:space="preserve"> xác định, liên tục trên </w:t>
      </w:r>
      <w:r w:rsidR="00F555E4" w:rsidRPr="00F555E4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60" type="#_x0000_t75" style="width:12.75pt;height:12.75pt" o:ole="">
            <v:imagedata r:id="rId79" o:title=""/>
          </v:shape>
          <o:OLEObject Type="Embed" ProgID="Equation.DSMT4" ShapeID="_x0000_i1060" DrawAspect="Content" ObjectID="_1651323347" r:id="rId80"/>
        </w:object>
      </w:r>
      <w:r w:rsidR="00F555E4">
        <w:rPr>
          <w:rFonts w:ascii="Times New Roman" w:hAnsi="Times New Roman" w:cs="Times New Roman"/>
          <w:sz w:val="24"/>
          <w:szCs w:val="24"/>
        </w:rPr>
        <w:t xml:space="preserve"> và có bảng biến thiên như sau:</w:t>
      </w:r>
    </w:p>
    <w:p w:rsidR="00F555E4" w:rsidRDefault="00F555E4" w:rsidP="009121C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429000" cy="12573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5.jpg.jpeg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55E4" w:rsidRDefault="00F555E4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Xác định giá trị </w:t>
      </w:r>
      <w:r w:rsidRPr="00F555E4">
        <w:rPr>
          <w:rFonts w:ascii="Times New Roman" w:eastAsia="Times New Roman" w:hAnsi="Times New Roman" w:cs="Times New Roman"/>
          <w:position w:val="-12"/>
          <w:sz w:val="24"/>
          <w:szCs w:val="24"/>
          <w:lang w:bidi="en-US"/>
        </w:rPr>
        <w:object w:dxaOrig="400" w:dyaOrig="360">
          <v:shape id="_x0000_i1061" type="#_x0000_t75" style="width:20.25pt;height:18.75pt" o:ole="">
            <v:imagedata r:id="rId82" o:title=""/>
          </v:shape>
          <o:OLEObject Type="Embed" ProgID="Equation.DSMT4" ShapeID="_x0000_i1061" DrawAspect="Content" ObjectID="_1651323348" r:id="rId83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</w:t>
      </w:r>
      <w:r w:rsidRPr="00F555E4">
        <w:rPr>
          <w:rFonts w:ascii="Times New Roman" w:eastAsia="Times New Roman" w:hAnsi="Times New Roman" w:cs="Times New Roman"/>
          <w:position w:val="-12"/>
          <w:sz w:val="24"/>
          <w:szCs w:val="24"/>
          <w:lang w:bidi="en-US"/>
        </w:rPr>
        <w:object w:dxaOrig="400" w:dyaOrig="360">
          <v:shape id="_x0000_i1062" type="#_x0000_t75" style="width:20.25pt;height:18.75pt" o:ole="">
            <v:imagedata r:id="rId84" o:title=""/>
          </v:shape>
          <o:OLEObject Type="Embed" ProgID="Equation.DSMT4" ShapeID="_x0000_i1062" DrawAspect="Content" ObjectID="_1651323349" r:id="rId85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ủa hàm số đã cho.</w:t>
      </w:r>
    </w:p>
    <w:p w:rsidR="00443B6B" w:rsidRDefault="00443B6B" w:rsidP="009121CE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F555E4" w:rsidRDefault="00F555E4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 w:rsidRPr="00F555E4">
        <w:rPr>
          <w:rFonts w:ascii="Times New Roman" w:eastAsia="Times New Roman" w:hAnsi="Times New Roman" w:cs="Times New Roman"/>
          <w:position w:val="-12"/>
          <w:sz w:val="24"/>
          <w:szCs w:val="24"/>
          <w:lang w:bidi="en-US"/>
        </w:rPr>
        <w:object w:dxaOrig="920" w:dyaOrig="360">
          <v:shape id="_x0000_i1063" type="#_x0000_t75" style="width:45.75pt;height:18.75pt" o:ole="">
            <v:imagedata r:id="rId86" o:title=""/>
          </v:shape>
          <o:OLEObject Type="Embed" ProgID="Equation.DSMT4" ShapeID="_x0000_i1063" DrawAspect="Content" ObjectID="_1651323350" r:id="rId87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</w:t>
      </w:r>
      <w:r w:rsidRPr="00F555E4">
        <w:rPr>
          <w:rFonts w:ascii="Times New Roman" w:eastAsia="Times New Roman" w:hAnsi="Times New Roman" w:cs="Times New Roman"/>
          <w:position w:val="-12"/>
          <w:sz w:val="24"/>
          <w:szCs w:val="24"/>
          <w:lang w:bidi="en-US"/>
        </w:rPr>
        <w:object w:dxaOrig="780" w:dyaOrig="360">
          <v:shape id="_x0000_i1064" type="#_x0000_t75" style="width:39pt;height:18.75pt" o:ole="">
            <v:imagedata r:id="rId88" o:title=""/>
          </v:shape>
          <o:OLEObject Type="Embed" ProgID="Equation.DSMT4" ShapeID="_x0000_i1064" DrawAspect="Content" ObjectID="_1651323351" r:id="rId89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F555E4" w:rsidRDefault="00F555E4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B33D03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t>B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Pr="00F555E4">
        <w:rPr>
          <w:rFonts w:ascii="Times New Roman" w:eastAsia="Times New Roman" w:hAnsi="Times New Roman" w:cs="Times New Roman"/>
          <w:position w:val="-12"/>
          <w:sz w:val="24"/>
          <w:szCs w:val="24"/>
          <w:lang w:bidi="en-US"/>
        </w:rPr>
        <w:object w:dxaOrig="780" w:dyaOrig="360">
          <v:shape id="_x0000_i1602" type="#_x0000_t75" style="width:39pt;height:18.75pt" o:ole="">
            <v:imagedata r:id="rId90" o:title=""/>
          </v:shape>
          <o:OLEObject Type="Embed" ProgID="Equation.DSMT4" ShapeID="_x0000_i1602" DrawAspect="Content" ObjectID="_1651323352" r:id="rId91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</w:t>
      </w:r>
      <w:r w:rsidR="00B33D03" w:rsidRPr="00F555E4">
        <w:rPr>
          <w:rFonts w:ascii="Times New Roman" w:eastAsia="Times New Roman" w:hAnsi="Times New Roman" w:cs="Times New Roman"/>
          <w:position w:val="-12"/>
          <w:sz w:val="24"/>
          <w:szCs w:val="24"/>
          <w:lang w:bidi="en-US"/>
        </w:rPr>
        <w:object w:dxaOrig="780" w:dyaOrig="360">
          <v:shape id="_x0000_i1603" type="#_x0000_t75" style="width:39pt;height:18.75pt" o:ole="">
            <v:imagedata r:id="rId92" o:title=""/>
          </v:shape>
          <o:OLEObject Type="Embed" ProgID="Equation.DSMT4" ShapeID="_x0000_i1603" DrawAspect="Content" ObjectID="_1651323353" r:id="rId93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B33D03" w:rsidRDefault="00B33D03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. </w:t>
      </w:r>
      <w:r w:rsidRPr="00F555E4">
        <w:rPr>
          <w:rFonts w:ascii="Times New Roman" w:eastAsia="Times New Roman" w:hAnsi="Times New Roman" w:cs="Times New Roman"/>
          <w:position w:val="-12"/>
          <w:sz w:val="24"/>
          <w:szCs w:val="24"/>
          <w:lang w:bidi="en-US"/>
        </w:rPr>
        <w:object w:dxaOrig="780" w:dyaOrig="360">
          <v:shape id="_x0000_i1604" type="#_x0000_t75" style="width:39pt;height:18.75pt" o:ole="">
            <v:imagedata r:id="rId94" o:title=""/>
          </v:shape>
          <o:OLEObject Type="Embed" ProgID="Equation.DSMT4" ShapeID="_x0000_i1604" DrawAspect="Content" ObjectID="_1651323354" r:id="rId95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</w:t>
      </w:r>
      <w:r w:rsidRPr="00F555E4">
        <w:rPr>
          <w:rFonts w:ascii="Times New Roman" w:eastAsia="Times New Roman" w:hAnsi="Times New Roman" w:cs="Times New Roman"/>
          <w:position w:val="-12"/>
          <w:sz w:val="24"/>
          <w:szCs w:val="24"/>
          <w:lang w:bidi="en-US"/>
        </w:rPr>
        <w:object w:dxaOrig="780" w:dyaOrig="360">
          <v:shape id="_x0000_i1605" type="#_x0000_t75" style="width:39pt;height:18.75pt" o:ole="">
            <v:imagedata r:id="rId96" o:title=""/>
          </v:shape>
          <o:OLEObject Type="Embed" ProgID="Equation.DSMT4" ShapeID="_x0000_i1605" DrawAspect="Content" ObjectID="_1651323355" r:id="rId97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B33D03" w:rsidRDefault="00B33D03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D. </w:t>
      </w:r>
      <w:r w:rsidRPr="00F555E4">
        <w:rPr>
          <w:rFonts w:ascii="Times New Roman" w:eastAsia="Times New Roman" w:hAnsi="Times New Roman" w:cs="Times New Roman"/>
          <w:position w:val="-12"/>
          <w:sz w:val="24"/>
          <w:szCs w:val="24"/>
          <w:lang w:bidi="en-US"/>
        </w:rPr>
        <w:object w:dxaOrig="780" w:dyaOrig="360">
          <v:shape id="_x0000_i1606" type="#_x0000_t75" style="width:39pt;height:18.75pt" o:ole="">
            <v:imagedata r:id="rId98" o:title=""/>
          </v:shape>
          <o:OLEObject Type="Embed" ProgID="Equation.DSMT4" ShapeID="_x0000_i1606" DrawAspect="Content" ObjectID="_1651323356" r:id="rId99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</w:t>
      </w:r>
      <w:r w:rsidRPr="00F555E4">
        <w:rPr>
          <w:rFonts w:ascii="Times New Roman" w:eastAsia="Times New Roman" w:hAnsi="Times New Roman" w:cs="Times New Roman"/>
          <w:position w:val="-12"/>
          <w:sz w:val="24"/>
          <w:szCs w:val="24"/>
          <w:lang w:bidi="en-US"/>
        </w:rPr>
        <w:object w:dxaOrig="900" w:dyaOrig="360">
          <v:shape id="_x0000_i1607" type="#_x0000_t75" style="width:45.75pt;height:18.75pt" o:ole="">
            <v:imagedata r:id="rId100" o:title=""/>
          </v:shape>
          <o:OLEObject Type="Embed" ProgID="Equation.DSMT4" ShapeID="_x0000_i1607" DrawAspect="Content" ObjectID="_1651323357" r:id="rId101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443B6B" w:rsidRDefault="00443B6B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2D4104" w:rsidRDefault="00B33D03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âu 9: </w:t>
      </w:r>
      <w:r w:rsidR="002D4104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Cho hàm số </w:t>
      </w:r>
      <w:r w:rsidR="002D4104" w:rsidRPr="002D4104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1540" w:dyaOrig="360">
          <v:shape id="_x0000_i1071" type="#_x0000_t75" style="width:77.25pt;height:18.75pt" o:ole="">
            <v:imagedata r:id="rId102" o:title=""/>
          </v:shape>
          <o:OLEObject Type="Embed" ProgID="Equation.DSMT4" ShapeID="_x0000_i1071" DrawAspect="Content" ObjectID="_1651323358" r:id="rId103"/>
        </w:object>
      </w:r>
      <w:r w:rsidR="002D4104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ó đồ thị </w:t>
      </w:r>
      <w:r w:rsidR="002D4104" w:rsidRPr="002D4104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400" w:dyaOrig="320">
          <v:shape id="_x0000_i1072" type="#_x0000_t75" style="width:20.25pt;height:15pt" o:ole="">
            <v:imagedata r:id="rId104" o:title=""/>
          </v:shape>
          <o:OLEObject Type="Embed" ProgID="Equation.DSMT4" ShapeID="_x0000_i1072" DrawAspect="Content" ObjectID="_1651323359" r:id="rId105"/>
        </w:object>
      </w:r>
      <w:r w:rsidR="002D4104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là đường cong trong hình vẽ và đường thẳng </w:t>
      </w:r>
      <w:r w:rsidR="002D4104" w:rsidRPr="002D4104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1939" w:dyaOrig="360">
          <v:shape id="_x0000_i1073" type="#_x0000_t75" style="width:97.5pt;height:18.75pt" o:ole="">
            <v:imagedata r:id="rId106" o:title=""/>
          </v:shape>
          <o:OLEObject Type="Embed" ProgID="Equation.DSMT4" ShapeID="_x0000_i1073" DrawAspect="Content" ObjectID="_1651323360" r:id="rId107"/>
        </w:object>
      </w:r>
      <w:r w:rsidR="002D4104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(với </w:t>
      </w:r>
      <w:r w:rsidR="002D4104" w:rsidRPr="002D4104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260" w:dyaOrig="220">
          <v:shape id="_x0000_i1074" type="#_x0000_t75" style="width:12.75pt;height:9.75pt" o:ole="">
            <v:imagedata r:id="rId108" o:title=""/>
          </v:shape>
          <o:OLEObject Type="Embed" ProgID="Equation.DSMT4" ShapeID="_x0000_i1074" DrawAspect="Content" ObjectID="_1651323361" r:id="rId109"/>
        </w:object>
      </w:r>
      <w:r w:rsidR="002D4104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là tham số). Hỏi có bao nhiêu giá trị nguyên của tham số </w:t>
      </w:r>
      <w:r w:rsidR="002D4104" w:rsidRPr="002D4104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260" w:dyaOrig="220">
          <v:shape id="_x0000_i1075" type="#_x0000_t75" style="width:12.75pt;height:9.75pt" o:ole="">
            <v:imagedata r:id="rId110" o:title=""/>
          </v:shape>
          <o:OLEObject Type="Embed" ProgID="Equation.DSMT4" ShapeID="_x0000_i1075" DrawAspect="Content" ObjectID="_1651323362" r:id="rId111"/>
        </w:object>
      </w:r>
      <w:r w:rsidR="002D4104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để đường thẳng </w:t>
      </w:r>
      <w:r w:rsidR="002D4104" w:rsidRPr="002D4104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220" w:dyaOrig="279">
          <v:shape id="_x0000_i1076" type="#_x0000_t75" style="width:9.75pt;height:14.25pt" o:ole="">
            <v:imagedata r:id="rId112" o:title=""/>
          </v:shape>
          <o:OLEObject Type="Embed" ProgID="Equation.DSMT4" ShapeID="_x0000_i1076" DrawAspect="Content" ObjectID="_1651323363" r:id="rId113"/>
        </w:object>
      </w:r>
      <w:r w:rsidR="002D4104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ắt đồ thị </w:t>
      </w:r>
      <w:r w:rsidR="002D4104" w:rsidRPr="002D4104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400" w:dyaOrig="320">
          <v:shape id="_x0000_i1077" type="#_x0000_t75" style="width:20.25pt;height:15pt" o:ole="">
            <v:imagedata r:id="rId114" o:title=""/>
          </v:shape>
          <o:OLEObject Type="Embed" ProgID="Equation.DSMT4" ShapeID="_x0000_i1077" DrawAspect="Content" ObjectID="_1651323364" r:id="rId115"/>
        </w:object>
      </w:r>
      <w:r w:rsidR="002D4104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tại ba điểm phân biệt?</w:t>
      </w:r>
    </w:p>
    <w:p w:rsidR="002D4104" w:rsidRDefault="002D4104" w:rsidP="009121C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61873" cy="158546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6.jpg.jpe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6610" cy="1590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3B6B" w:rsidRDefault="00443B6B" w:rsidP="009121CE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D4104" w:rsidRDefault="002D4104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3. </w:t>
      </w:r>
    </w:p>
    <w:p w:rsidR="002D4104" w:rsidRDefault="002D4104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2.</w:t>
      </w:r>
    </w:p>
    <w:p w:rsidR="002D4104" w:rsidRDefault="002D4104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2D4104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C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1.</w:t>
      </w:r>
    </w:p>
    <w:p w:rsidR="002D4104" w:rsidRDefault="002D4104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vô số. </w:t>
      </w:r>
    </w:p>
    <w:p w:rsidR="00443B6B" w:rsidRDefault="00443B6B" w:rsidP="009121CE">
      <w:pPr>
        <w:spacing w:after="0" w:line="360" w:lineRule="auto"/>
        <w:ind w:hanging="578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D4104" w:rsidRDefault="002D4104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âu 10: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Đồ thị hàm số </w:t>
      </w:r>
      <w:r w:rsidRPr="002D4104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1700" w:dyaOrig="660">
          <v:shape id="_x0000_i1078" type="#_x0000_t75" style="width:84.75pt;height:33pt" o:ole="">
            <v:imagedata r:id="rId117" o:title=""/>
          </v:shape>
          <o:OLEObject Type="Embed" ProgID="Equation.DSMT4" ShapeID="_x0000_i1078" DrawAspect="Content" ObjectID="_1651323365" r:id="rId118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ắt trục hoành tại mấy điểm?</w:t>
      </w:r>
    </w:p>
    <w:p w:rsidR="00443B6B" w:rsidRDefault="00443B6B" w:rsidP="009121CE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D4104" w:rsidRDefault="002D4104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0.</w:t>
      </w:r>
    </w:p>
    <w:p w:rsidR="002D4104" w:rsidRDefault="002D4104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2D4104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B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2. </w:t>
      </w:r>
    </w:p>
    <w:p w:rsidR="002D4104" w:rsidRDefault="002D4104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4. </w:t>
      </w:r>
    </w:p>
    <w:p w:rsidR="002D4104" w:rsidRDefault="002D4104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3.</w:t>
      </w:r>
    </w:p>
    <w:p w:rsidR="00443B6B" w:rsidRDefault="00443B6B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D4104" w:rsidRDefault="002F7E6F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âu 11: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Tập xác định của hàm số </w:t>
      </w:r>
      <w:r w:rsidRPr="002F7E6F">
        <w:rPr>
          <w:rFonts w:ascii="Times New Roman" w:eastAsia="Times New Roman" w:hAnsi="Times New Roman" w:cs="Times New Roman"/>
          <w:position w:val="-16"/>
          <w:sz w:val="24"/>
          <w:szCs w:val="24"/>
          <w:lang w:bidi="en-US"/>
        </w:rPr>
        <w:object w:dxaOrig="1700" w:dyaOrig="480">
          <v:shape id="_x0000_i1079" type="#_x0000_t75" style="width:84.75pt;height:24pt" o:ole="">
            <v:imagedata r:id="rId119" o:title=""/>
          </v:shape>
          <o:OLEObject Type="Embed" ProgID="Equation.DSMT4" ShapeID="_x0000_i1079" DrawAspect="Content" ObjectID="_1651323366" r:id="rId120"/>
        </w:object>
      </w:r>
      <w:r w:rsidR="00500055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là</w:t>
      </w:r>
    </w:p>
    <w:p w:rsidR="00443B6B" w:rsidRDefault="00443B6B" w:rsidP="009121CE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F7E6F" w:rsidRDefault="002F7E6F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2F7E6F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A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Pr="002F7E6F">
        <w:rPr>
          <w:rFonts w:ascii="Times New Roman" w:eastAsia="Times New Roman" w:hAnsi="Times New Roman" w:cs="Times New Roman"/>
          <w:position w:val="-14"/>
          <w:sz w:val="24"/>
          <w:szCs w:val="24"/>
          <w:lang w:bidi="en-US"/>
        </w:rPr>
        <w:object w:dxaOrig="1800" w:dyaOrig="400">
          <v:shape id="_x0000_i1080" type="#_x0000_t75" style="width:90pt;height:20.25pt" o:ole="">
            <v:imagedata r:id="rId121" o:title=""/>
          </v:shape>
          <o:OLEObject Type="Embed" ProgID="Equation.DSMT4" ShapeID="_x0000_i1080" DrawAspect="Content" ObjectID="_1651323367" r:id="rId122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2F7E6F" w:rsidRDefault="002F7E6F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B. </w:t>
      </w:r>
      <w:r w:rsidRPr="002F7E6F">
        <w:rPr>
          <w:rFonts w:ascii="Times New Roman" w:eastAsia="Times New Roman" w:hAnsi="Times New Roman" w:cs="Times New Roman"/>
          <w:position w:val="-14"/>
          <w:sz w:val="24"/>
          <w:szCs w:val="24"/>
          <w:lang w:bidi="en-US"/>
        </w:rPr>
        <w:object w:dxaOrig="1800" w:dyaOrig="400">
          <v:shape id="_x0000_i1683" type="#_x0000_t75" style="width:90pt;height:20.25pt" o:ole="">
            <v:imagedata r:id="rId123" o:title=""/>
          </v:shape>
          <o:OLEObject Type="Embed" ProgID="Equation.DSMT4" ShapeID="_x0000_i1683" DrawAspect="Content" ObjectID="_1651323368" r:id="rId124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2F7E6F" w:rsidRDefault="002F7E6F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. </w:t>
      </w:r>
      <w:r w:rsidRPr="002F7E6F">
        <w:rPr>
          <w:rFonts w:ascii="Times New Roman" w:eastAsia="Times New Roman" w:hAnsi="Times New Roman" w:cs="Times New Roman"/>
          <w:position w:val="-14"/>
          <w:sz w:val="24"/>
          <w:szCs w:val="24"/>
          <w:lang w:bidi="en-US"/>
        </w:rPr>
        <w:object w:dxaOrig="820" w:dyaOrig="400">
          <v:shape id="_x0000_i1684" type="#_x0000_t75" style="width:42pt;height:20.25pt" o:ole="">
            <v:imagedata r:id="rId125" o:title=""/>
          </v:shape>
          <o:OLEObject Type="Embed" ProgID="Equation.DSMT4" ShapeID="_x0000_i1684" DrawAspect="Content" ObjectID="_1651323369" r:id="rId126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2F7E6F" w:rsidRDefault="002F7E6F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D. </w:t>
      </w:r>
      <w:r w:rsidRPr="002F7E6F">
        <w:rPr>
          <w:rFonts w:ascii="Times New Roman" w:eastAsia="Times New Roman" w:hAnsi="Times New Roman" w:cs="Times New Roman"/>
          <w:position w:val="-14"/>
          <w:sz w:val="24"/>
          <w:szCs w:val="24"/>
          <w:lang w:bidi="en-US"/>
        </w:rPr>
        <w:object w:dxaOrig="800" w:dyaOrig="400">
          <v:shape id="_x0000_i1685" type="#_x0000_t75" style="width:39pt;height:20.25pt" o:ole="">
            <v:imagedata r:id="rId127" o:title=""/>
          </v:shape>
          <o:OLEObject Type="Embed" ProgID="Equation.DSMT4" ShapeID="_x0000_i1685" DrawAspect="Content" ObjectID="_1651323370" r:id="rId128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443B6B" w:rsidRDefault="00443B6B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CB0B1E" w:rsidRDefault="002F7E6F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âu 12: </w:t>
      </w:r>
      <w:r w:rsidR="00684A65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Cho hàm số </w:t>
      </w:r>
      <w:r w:rsidR="00684A65" w:rsidRPr="00684A65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920" w:dyaOrig="320">
          <v:shape id="_x0000_i1084" type="#_x0000_t75" style="width:45.75pt;height:15pt" o:ole="">
            <v:imagedata r:id="rId129" o:title=""/>
          </v:shape>
          <o:OLEObject Type="Embed" ProgID="Equation.DSMT4" ShapeID="_x0000_i1084" DrawAspect="Content" ObjectID="_1651323371" r:id="rId130"/>
        </w:object>
      </w:r>
      <w:r w:rsidR="00684A65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thỏa mãn </w:t>
      </w:r>
      <w:r w:rsidR="00684A65" w:rsidRPr="00684A65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2299" w:dyaOrig="360">
          <v:shape id="_x0000_i1085" type="#_x0000_t75" style="width:114.75pt;height:18.75pt" o:ole="">
            <v:imagedata r:id="rId131" o:title=""/>
          </v:shape>
          <o:OLEObject Type="Embed" ProgID="Equation.DSMT4" ShapeID="_x0000_i1085" DrawAspect="Content" ObjectID="_1651323372" r:id="rId132"/>
        </w:object>
      </w:r>
      <w:r w:rsidR="00684A65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. Bất phương trình </w:t>
      </w:r>
      <w:r w:rsidR="00684A65" w:rsidRPr="00684A65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940" w:dyaOrig="320">
          <v:shape id="_x0000_i1086" type="#_x0000_t75" style="width:46.5pt;height:15pt" o:ole="">
            <v:imagedata r:id="rId133" o:title=""/>
          </v:shape>
          <o:OLEObject Type="Embed" ProgID="Equation.DSMT4" ShapeID="_x0000_i1086" DrawAspect="Content" ObjectID="_1651323373" r:id="rId134"/>
        </w:object>
      </w:r>
      <w:r w:rsidR="00684A65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ó nghiệm thuộc khoảng </w:t>
      </w:r>
      <w:r w:rsidR="00684A65" w:rsidRPr="00684A65">
        <w:rPr>
          <w:rFonts w:ascii="Times New Roman" w:eastAsia="Times New Roman" w:hAnsi="Times New Roman" w:cs="Times New Roman"/>
          <w:position w:val="-14"/>
          <w:sz w:val="24"/>
          <w:szCs w:val="24"/>
          <w:lang w:bidi="en-US"/>
        </w:rPr>
        <w:object w:dxaOrig="660" w:dyaOrig="400">
          <v:shape id="_x0000_i1087" type="#_x0000_t75" style="width:33pt;height:20.25pt" o:ole="">
            <v:imagedata r:id="rId135" o:title=""/>
          </v:shape>
          <o:OLEObject Type="Embed" ProgID="Equation.DSMT4" ShapeID="_x0000_i1087" DrawAspect="Content" ObjectID="_1651323374" r:id="rId136"/>
        </w:object>
      </w:r>
      <w:r w:rsidR="00684A65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khi và chỉ khi</w:t>
      </w:r>
    </w:p>
    <w:p w:rsidR="00443B6B" w:rsidRDefault="00443B6B" w:rsidP="009121CE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684A65" w:rsidRDefault="00684A65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 w:rsidRPr="00684A65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900" w:dyaOrig="320">
          <v:shape id="_x0000_i1088" type="#_x0000_t75" style="width:45.75pt;height:15pt" o:ole="">
            <v:imagedata r:id="rId137" o:title=""/>
          </v:shape>
          <o:OLEObject Type="Embed" ProgID="Equation.DSMT4" ShapeID="_x0000_i1088" DrawAspect="Content" ObjectID="_1651323375" r:id="rId138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684A65" w:rsidRDefault="00684A65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B. </w:t>
      </w:r>
      <w:r w:rsidRPr="00684A65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1060" w:dyaOrig="320">
          <v:shape id="_x0000_i1770" type="#_x0000_t75" style="width:53.25pt;height:15pt" o:ole="">
            <v:imagedata r:id="rId139" o:title=""/>
          </v:shape>
          <o:OLEObject Type="Embed" ProgID="Equation.DSMT4" ShapeID="_x0000_i1770" DrawAspect="Content" ObjectID="_1651323376" r:id="rId140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684A65" w:rsidRDefault="00684A65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684A65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C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 w:rsidRPr="00684A65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900" w:dyaOrig="320">
          <v:shape id="_x0000_i1771" type="#_x0000_t75" style="width:45.75pt;height:15pt" o:ole="">
            <v:imagedata r:id="rId141" o:title=""/>
          </v:shape>
          <o:OLEObject Type="Embed" ProgID="Equation.DSMT4" ShapeID="_x0000_i1771" DrawAspect="Content" ObjectID="_1651323377" r:id="rId142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684A65" w:rsidRPr="00684A65" w:rsidRDefault="00684A65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D. </w:t>
      </w:r>
      <w:r w:rsidRPr="00684A65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1060" w:dyaOrig="320">
          <v:shape id="_x0000_i1772" type="#_x0000_t75" style="width:53.25pt;height:15pt" o:ole="">
            <v:imagedata r:id="rId143" o:title=""/>
          </v:shape>
          <o:OLEObject Type="Embed" ProgID="Equation.DSMT4" ShapeID="_x0000_i1772" DrawAspect="Content" ObjectID="_1651323378" r:id="rId144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.</w:t>
      </w:r>
    </w:p>
    <w:p w:rsidR="00443B6B" w:rsidRDefault="00443B6B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8A2530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C92768" w:rsidRDefault="00684A65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âu 13: </w:t>
      </w:r>
      <w:r w:rsidR="00C92768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Đồ thị (đường màu xanh) nào sau đây biểu diễn một hàm số? </w:t>
      </w:r>
    </w:p>
    <w:p w:rsidR="00C92768" w:rsidRDefault="00C92768" w:rsidP="009121CE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C92768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C92768" w:rsidRDefault="00C92768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1911403" cy="1656000"/>
            <wp:effectExtent l="0" t="0" r="0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1.jpg.jpeg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1403" cy="16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768" w:rsidRDefault="00C92768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B.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33476" cy="1541780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2.jpg.jpeg"/>
                    <pic:cNvPicPr/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1648" cy="15482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768" w:rsidRDefault="00C92768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D32E3A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C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2074452" cy="1656000"/>
            <wp:effectExtent l="0" t="0" r="2540" b="190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13.jpg.jpeg"/>
                    <pic:cNvPicPr/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4452" cy="165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768" w:rsidRPr="00C92768" w:rsidRDefault="00C92768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D.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73600" cy="1555200"/>
            <wp:effectExtent l="0" t="0" r="3175" b="698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14.jpg.jpeg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3600" cy="155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768" w:rsidRDefault="00C92768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C92768" w:rsidSect="00C92768">
          <w:type w:val="continuous"/>
          <w:pgSz w:w="12240" w:h="15840"/>
          <w:pgMar w:top="851" w:right="851" w:bottom="851" w:left="1134" w:header="720" w:footer="720" w:gutter="0"/>
          <w:cols w:num="2" w:space="521"/>
          <w:docGrid w:linePitch="360"/>
        </w:sectPr>
      </w:pPr>
    </w:p>
    <w:p w:rsidR="00B33D03" w:rsidRDefault="002E3F8B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âu 14: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Cho hàm số </w:t>
      </w:r>
      <w:r w:rsidRPr="002E3F8B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920" w:dyaOrig="320">
          <v:shape id="_x0000_i1092" type="#_x0000_t75" style="width:45.75pt;height:15pt" o:ole="">
            <v:imagedata r:id="rId149" o:title=""/>
          </v:shape>
          <o:OLEObject Type="Embed" ProgID="Equation.DSMT4" ShapeID="_x0000_i1092" DrawAspect="Content" ObjectID="_1651323379" r:id="rId150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ó bảng biến thiên như sau:</w:t>
      </w:r>
    </w:p>
    <w:p w:rsidR="002E3F8B" w:rsidRDefault="002E3F8B" w:rsidP="009121C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05954" cy="1152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7.jpg.jpeg"/>
                    <pic:cNvPicPr/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5954" cy="115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3F8B" w:rsidRDefault="002E3F8B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Tổng số tiệm cận ngang và tiệm cận đứng của đồ thị đã cho là </w:t>
      </w:r>
    </w:p>
    <w:p w:rsidR="00443B6B" w:rsidRDefault="00443B6B" w:rsidP="009121CE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E3F8B" w:rsidRDefault="002E3F8B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4. </w:t>
      </w:r>
    </w:p>
    <w:p w:rsidR="002E3F8B" w:rsidRDefault="002E3F8B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1. </w:t>
      </w:r>
    </w:p>
    <w:p w:rsidR="002E3F8B" w:rsidRDefault="002E3F8B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2. </w:t>
      </w:r>
    </w:p>
    <w:p w:rsidR="002E3F8B" w:rsidRDefault="002E3F8B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2E3F8B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D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3. </w:t>
      </w:r>
    </w:p>
    <w:p w:rsidR="00443B6B" w:rsidRDefault="00443B6B" w:rsidP="009121CE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E3F8B" w:rsidRDefault="002E3F8B" w:rsidP="009121C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âu 15: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Cho hàm số </w:t>
      </w:r>
      <w:r w:rsidRPr="002E3F8B">
        <w:rPr>
          <w:rFonts w:ascii="Times New Roman" w:eastAsia="Times New Roman" w:hAnsi="Times New Roman" w:cs="Times New Roman"/>
          <w:position w:val="-10"/>
          <w:sz w:val="24"/>
          <w:szCs w:val="24"/>
          <w:lang w:bidi="en-US"/>
        </w:rPr>
        <w:object w:dxaOrig="920" w:dyaOrig="320">
          <v:shape id="_x0000_i1093" type="#_x0000_t75" style="width:45.75pt;height:15.75pt" o:ole="">
            <v:imagedata r:id="rId152" o:title=""/>
          </v:shape>
          <o:OLEObject Type="Embed" ProgID="Equation.DSMT4" ShapeID="_x0000_i1093" DrawAspect="Content" ObjectID="_1651323380" r:id="rId153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liên tục trên đoạn </w:t>
      </w:r>
      <w:r w:rsidRPr="002E3F8B">
        <w:rPr>
          <w:rFonts w:ascii="Times New Roman" w:eastAsia="Times New Roman" w:hAnsi="Times New Roman" w:cs="Times New Roman"/>
          <w:position w:val="-14"/>
          <w:sz w:val="24"/>
          <w:szCs w:val="24"/>
          <w:lang w:bidi="en-US"/>
        </w:rPr>
        <w:object w:dxaOrig="499" w:dyaOrig="400">
          <v:shape id="_x0000_i1094" type="#_x0000_t75" style="width:25.5pt;height:20.25pt" o:ole="">
            <v:imagedata r:id="rId154" o:title=""/>
          </v:shape>
          <o:OLEObject Type="Embed" ProgID="Equation.DSMT4" ShapeID="_x0000_i1094" DrawAspect="Content" ObjectID="_1651323381" r:id="rId155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và có bảng biến thiên như sau:</w:t>
      </w:r>
    </w:p>
    <w:p w:rsidR="002E3F8B" w:rsidRDefault="002E3F8B" w:rsidP="009121CE">
      <w:pPr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88358" cy="1224000"/>
            <wp:effectExtent l="0" t="0" r="762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8.jpg.jpeg"/>
                    <pic:cNvPicPr/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8358" cy="12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3F8B" w:rsidRDefault="002E3F8B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Tổng các giá trị </w:t>
      </w:r>
      <w:r w:rsidRPr="002E3F8B">
        <w:rPr>
          <w:rFonts w:ascii="Times New Roman" w:eastAsia="Times New Roman" w:hAnsi="Times New Roman" w:cs="Times New Roman"/>
          <w:position w:val="-6"/>
          <w:sz w:val="24"/>
          <w:szCs w:val="24"/>
          <w:lang w:bidi="en-US"/>
        </w:rPr>
        <w:object w:dxaOrig="639" w:dyaOrig="279">
          <v:shape id="_x0000_i1095" type="#_x0000_t75" style="width:32.25pt;height:13.5pt" o:ole="">
            <v:imagedata r:id="rId157" o:title=""/>
          </v:shape>
          <o:OLEObject Type="Embed" ProgID="Equation.DSMT4" ShapeID="_x0000_i1095" DrawAspect="Content" ObjectID="_1651323382" r:id="rId158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sao cho phương trình </w:t>
      </w:r>
      <w:r w:rsidRPr="002E3F8B">
        <w:rPr>
          <w:rFonts w:ascii="Times New Roman" w:eastAsia="Times New Roman" w:hAnsi="Times New Roman" w:cs="Times New Roman"/>
          <w:position w:val="-24"/>
          <w:sz w:val="24"/>
          <w:szCs w:val="24"/>
          <w:lang w:bidi="en-US"/>
        </w:rPr>
        <w:object w:dxaOrig="2200" w:dyaOrig="620">
          <v:shape id="_x0000_i1096" type="#_x0000_t75" style="width:110.25pt;height:30.75pt" o:ole="">
            <v:imagedata r:id="rId159" o:title=""/>
          </v:shape>
          <o:OLEObject Type="Embed" ProgID="Equation.DSMT4" ShapeID="_x0000_i1096" DrawAspect="Content" ObjectID="_1651323383" r:id="rId160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có hai nghiệm phân biệt trên đoạn </w:t>
      </w:r>
      <w:r w:rsidRPr="002E3F8B">
        <w:rPr>
          <w:rFonts w:ascii="Times New Roman" w:eastAsia="Times New Roman" w:hAnsi="Times New Roman" w:cs="Times New Roman"/>
          <w:position w:val="-14"/>
          <w:sz w:val="24"/>
          <w:szCs w:val="24"/>
          <w:lang w:bidi="en-US"/>
        </w:rPr>
        <w:object w:dxaOrig="560" w:dyaOrig="400">
          <v:shape id="_x0000_i1097" type="#_x0000_t75" style="width:28.5pt;height:20.25pt" o:ole="">
            <v:imagedata r:id="rId161" o:title=""/>
          </v:shape>
          <o:OLEObject Type="Embed" ProgID="Equation.DSMT4" ShapeID="_x0000_i1097" DrawAspect="Content" ObjectID="_1651323384" r:id="rId162"/>
        </w:objec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bằng</w:t>
      </w:r>
    </w:p>
    <w:p w:rsidR="00443B6B" w:rsidRDefault="00443B6B" w:rsidP="009121CE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sectPr w:rsidR="00443B6B" w:rsidSect="007F4F02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E3F8B" w:rsidRDefault="002E3F8B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-75.</w:t>
      </w:r>
    </w:p>
    <w:p w:rsidR="002E3F8B" w:rsidRDefault="002E3F8B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305B67">
        <w:rPr>
          <w:rFonts w:ascii="Times New Roman" w:eastAsia="Times New Roman" w:hAnsi="Times New Roman" w:cs="Times New Roman"/>
          <w:b/>
          <w:sz w:val="24"/>
          <w:szCs w:val="24"/>
          <w:u w:val="single"/>
          <w:lang w:bidi="en-US"/>
        </w:rPr>
        <w:lastRenderedPageBreak/>
        <w:t>B.</w:t>
      </w: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-72.</w:t>
      </w:r>
    </w:p>
    <w:p w:rsidR="002E3F8B" w:rsidRDefault="002E3F8B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-294.</w:t>
      </w:r>
    </w:p>
    <w:p w:rsidR="002E3F8B" w:rsidRPr="002E3F8B" w:rsidRDefault="002E3F8B" w:rsidP="009121CE">
      <w:pPr>
        <w:spacing w:after="0" w:line="360" w:lineRule="auto"/>
        <w:ind w:left="720" w:hanging="578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lastRenderedPageBreak/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  <w:lang w:bidi="en-US"/>
        </w:rPr>
        <w:t>-297.</w:t>
      </w:r>
    </w:p>
    <w:p w:rsidR="00443B6B" w:rsidRDefault="00443B6B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  <w:sectPr w:rsidR="00443B6B" w:rsidSect="00443B6B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F555E4" w:rsidRPr="00F555E4" w:rsidRDefault="00F555E4" w:rsidP="009121C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bookmarkStart w:id="0" w:name="_GoBack"/>
      <w:bookmarkEnd w:id="0"/>
    </w:p>
    <w:sectPr w:rsidR="00F555E4" w:rsidRPr="00F555E4" w:rsidSect="007F4F02">
      <w:type w:val="continuous"/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4993" w:rsidRDefault="00254993" w:rsidP="005E05F0">
      <w:pPr>
        <w:spacing w:after="0" w:line="240" w:lineRule="auto"/>
      </w:pPr>
      <w:r>
        <w:separator/>
      </w:r>
    </w:p>
  </w:endnote>
  <w:endnote w:type="continuationSeparator" w:id="0">
    <w:p w:rsidR="00254993" w:rsidRDefault="00254993" w:rsidP="005E05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13"/>
      <w:gridCol w:w="6662"/>
      <w:gridCol w:w="1839"/>
    </w:tblGrid>
    <w:tr w:rsidR="004071ED" w:rsidRPr="00A22361" w:rsidTr="00F1406A">
      <w:tc>
        <w:tcPr>
          <w:tcW w:w="1413" w:type="dxa"/>
          <w:hideMark/>
        </w:tcPr>
        <w:p w:rsidR="004071ED" w:rsidRPr="00A22361" w:rsidRDefault="004071ED" w:rsidP="004071ED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6"/>
            </w:rPr>
          </w:pPr>
          <w:r w:rsidRPr="00A22361">
            <w:rPr>
              <w:rFonts w:ascii="Times New Roman" w:eastAsia="Calibri" w:hAnsi="Times New Roman"/>
              <w:noProof/>
              <w:sz w:val="26"/>
            </w:rPr>
            <w:drawing>
              <wp:inline distT="0" distB="0" distL="0" distR="0" wp14:anchorId="4A6C0B3C" wp14:editId="2DF7E985">
                <wp:extent cx="628650" cy="228600"/>
                <wp:effectExtent l="0" t="0" r="0" b="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4071ED" w:rsidRPr="00A22361" w:rsidRDefault="004071ED" w:rsidP="004071ED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4"/>
              <w:szCs w:val="24"/>
            </w:rPr>
          </w:pPr>
          <w:r w:rsidRPr="00A22361">
            <w:rPr>
              <w:rFonts w:ascii="Times New Roman" w:eastAsia="Calibri" w:hAnsi="Times New Roman"/>
              <w:sz w:val="24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4071ED" w:rsidRPr="00A22361" w:rsidRDefault="004071ED" w:rsidP="004071ED">
          <w:pPr>
            <w:tabs>
              <w:tab w:val="left" w:pos="720"/>
            </w:tabs>
            <w:spacing w:before="40" w:after="120"/>
            <w:jc w:val="right"/>
            <w:rPr>
              <w:rFonts w:ascii="Times New Roman" w:eastAsia="Calibri" w:hAnsi="Times New Roman"/>
              <w:sz w:val="24"/>
              <w:szCs w:val="24"/>
            </w:rPr>
          </w:pPr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Trang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PAGE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9121CE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4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/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NUMPAGES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9121CE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4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</w:p>
      </w:tc>
    </w:tr>
  </w:tbl>
  <w:p w:rsidR="00BA6CED" w:rsidRDefault="00BA6CE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4993" w:rsidRDefault="00254993" w:rsidP="005E05F0">
      <w:pPr>
        <w:spacing w:after="0" w:line="240" w:lineRule="auto"/>
      </w:pPr>
      <w:r>
        <w:separator/>
      </w:r>
    </w:p>
  </w:footnote>
  <w:footnote w:type="continuationSeparator" w:id="0">
    <w:p w:rsidR="00254993" w:rsidRDefault="00254993" w:rsidP="005E05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8D3780C"/>
    <w:multiLevelType w:val="multilevel"/>
    <w:tmpl w:val="8EF4C6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6C8A"/>
    <w:rsid w:val="00092858"/>
    <w:rsid w:val="000E1775"/>
    <w:rsid w:val="000F4A51"/>
    <w:rsid w:val="000F6C8A"/>
    <w:rsid w:val="00112137"/>
    <w:rsid w:val="001C51CD"/>
    <w:rsid w:val="001C66EB"/>
    <w:rsid w:val="001E0504"/>
    <w:rsid w:val="002065B2"/>
    <w:rsid w:val="00254993"/>
    <w:rsid w:val="002B28EC"/>
    <w:rsid w:val="002C6A60"/>
    <w:rsid w:val="002D4104"/>
    <w:rsid w:val="002E3F8B"/>
    <w:rsid w:val="002F7E6F"/>
    <w:rsid w:val="00305B67"/>
    <w:rsid w:val="003673AC"/>
    <w:rsid w:val="003977E0"/>
    <w:rsid w:val="003B0F88"/>
    <w:rsid w:val="004071ED"/>
    <w:rsid w:val="004108FE"/>
    <w:rsid w:val="00443B6B"/>
    <w:rsid w:val="004A2308"/>
    <w:rsid w:val="004D24BC"/>
    <w:rsid w:val="004E0668"/>
    <w:rsid w:val="00500055"/>
    <w:rsid w:val="00543041"/>
    <w:rsid w:val="005E05F0"/>
    <w:rsid w:val="005F1220"/>
    <w:rsid w:val="00620FB2"/>
    <w:rsid w:val="0066383C"/>
    <w:rsid w:val="00684A65"/>
    <w:rsid w:val="00696648"/>
    <w:rsid w:val="00702708"/>
    <w:rsid w:val="00767F4F"/>
    <w:rsid w:val="007B45B6"/>
    <w:rsid w:val="007F4F02"/>
    <w:rsid w:val="00830F8E"/>
    <w:rsid w:val="008325D6"/>
    <w:rsid w:val="008634C7"/>
    <w:rsid w:val="00864D63"/>
    <w:rsid w:val="008736A4"/>
    <w:rsid w:val="00880934"/>
    <w:rsid w:val="008A2530"/>
    <w:rsid w:val="008D1B4F"/>
    <w:rsid w:val="009121CE"/>
    <w:rsid w:val="00914241"/>
    <w:rsid w:val="0092482D"/>
    <w:rsid w:val="009458BF"/>
    <w:rsid w:val="00957A90"/>
    <w:rsid w:val="00983EBC"/>
    <w:rsid w:val="00A13887"/>
    <w:rsid w:val="00A3088B"/>
    <w:rsid w:val="00A46F4E"/>
    <w:rsid w:val="00A56321"/>
    <w:rsid w:val="00AB1BEE"/>
    <w:rsid w:val="00B33D03"/>
    <w:rsid w:val="00BA6CED"/>
    <w:rsid w:val="00BD27F6"/>
    <w:rsid w:val="00C67BFB"/>
    <w:rsid w:val="00C92768"/>
    <w:rsid w:val="00CB0B1E"/>
    <w:rsid w:val="00CB38B9"/>
    <w:rsid w:val="00D32E3A"/>
    <w:rsid w:val="00D525DF"/>
    <w:rsid w:val="00D53D6B"/>
    <w:rsid w:val="00DC0F3F"/>
    <w:rsid w:val="00E15F1D"/>
    <w:rsid w:val="00E458B4"/>
    <w:rsid w:val="00E77D7B"/>
    <w:rsid w:val="00F17610"/>
    <w:rsid w:val="00F32280"/>
    <w:rsid w:val="00F555E4"/>
    <w:rsid w:val="00F8478B"/>
    <w:rsid w:val="00FB3891"/>
    <w:rsid w:val="00FE1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0468D3F-D487-490B-B826-1C8F1BE0F3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70270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05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05F0"/>
  </w:style>
  <w:style w:type="paragraph" w:styleId="Footer">
    <w:name w:val="footer"/>
    <w:basedOn w:val="Normal"/>
    <w:link w:val="FooterChar"/>
    <w:uiPriority w:val="99"/>
    <w:unhideWhenUsed/>
    <w:rsid w:val="005E05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05F0"/>
  </w:style>
  <w:style w:type="table" w:styleId="TableGrid">
    <w:name w:val="Table Grid"/>
    <w:basedOn w:val="TableNormal"/>
    <w:uiPriority w:val="59"/>
    <w:rsid w:val="005E05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702708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Strong">
    <w:name w:val="Strong"/>
    <w:basedOn w:val="DefaultParagraphFont"/>
    <w:uiPriority w:val="22"/>
    <w:qFormat/>
    <w:rsid w:val="0070270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598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8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jpeg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image" Target="media/image66.wmf"/><Relationship Id="rId138" Type="http://schemas.openxmlformats.org/officeDocument/2006/relationships/oleObject" Target="embeddings/oleObject64.bin"/><Relationship Id="rId154" Type="http://schemas.openxmlformats.org/officeDocument/2006/relationships/image" Target="media/image79.wmf"/><Relationship Id="rId159" Type="http://schemas.openxmlformats.org/officeDocument/2006/relationships/image" Target="media/image8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jpe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1.wmf"/><Relationship Id="rId128" Type="http://schemas.openxmlformats.org/officeDocument/2006/relationships/oleObject" Target="embeddings/oleObject59.bin"/><Relationship Id="rId144" Type="http://schemas.openxmlformats.org/officeDocument/2006/relationships/oleObject" Target="embeddings/oleObject67.bin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2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image" Target="media/image21.wmf"/><Relationship Id="rId48" Type="http://schemas.openxmlformats.org/officeDocument/2006/relationships/image" Target="media/image23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4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8.bin"/><Relationship Id="rId155" Type="http://schemas.openxmlformats.org/officeDocument/2006/relationships/oleObject" Target="embeddings/oleObject70.bin"/><Relationship Id="rId12" Type="http://schemas.openxmlformats.org/officeDocument/2006/relationships/footer" Target="footer1.xml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oleObject" Target="embeddings/oleObject57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jpeg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65.bin"/><Relationship Id="rId145" Type="http://schemas.openxmlformats.org/officeDocument/2006/relationships/image" Target="media/image72.jpeg"/><Relationship Id="rId161" Type="http://schemas.openxmlformats.org/officeDocument/2006/relationships/image" Target="media/image8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jpeg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image" Target="media/image75.jpeg"/><Relationship Id="rId151" Type="http://schemas.openxmlformats.org/officeDocument/2006/relationships/image" Target="media/image77.jpeg"/><Relationship Id="rId156" Type="http://schemas.openxmlformats.org/officeDocument/2006/relationships/image" Target="media/image80.jpeg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image" Target="media/image73.jpeg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oleObject" Target="embeddings/oleObject7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jpeg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81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8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jpeg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4.jpe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60.wmf"/><Relationship Id="rId142" Type="http://schemas.openxmlformats.org/officeDocument/2006/relationships/oleObject" Target="embeddings/oleObject66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image" Target="media/image57.jpeg"/><Relationship Id="rId137" Type="http://schemas.openxmlformats.org/officeDocument/2006/relationships/image" Target="media/image68.wmf"/><Relationship Id="rId158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6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5</TotalTime>
  <Pages>4</Pages>
  <Words>643</Words>
  <Characters>367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úy Phạm</dc:creator>
  <cp:keywords/>
  <dc:description/>
  <cp:lastModifiedBy>Thúy Phạm</cp:lastModifiedBy>
  <cp:revision>39</cp:revision>
  <dcterms:created xsi:type="dcterms:W3CDTF">2020-04-15T18:45:00Z</dcterms:created>
  <dcterms:modified xsi:type="dcterms:W3CDTF">2020-05-18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